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47F7D84F" w14:textId="77777777" w:rsidR="00525516" w:rsidRDefault="00525516" w:rsidP="00525516">
      <w:pPr>
        <w:ind w:firstLine="720"/>
        <w:rPr>
          <w:sz w:val="28"/>
          <w:szCs w:val="28"/>
        </w:rPr>
      </w:pPr>
      <w:r>
        <w:tab/>
      </w:r>
      <w:r>
        <w:tab/>
        <w:t xml:space="preserve">    </w:t>
      </w:r>
      <w:r w:rsidRPr="00525516">
        <w:rPr>
          <w:sz w:val="28"/>
          <w:szCs w:val="28"/>
        </w:rPr>
        <w:t>Defining and Evaluating L</w:t>
      </w:r>
      <w:r w:rsidR="00BB345F" w:rsidRPr="00525516">
        <w:rPr>
          <w:sz w:val="28"/>
          <w:szCs w:val="28"/>
        </w:rPr>
        <w:t>ogarithms</w:t>
      </w:r>
    </w:p>
    <w:p w14:paraId="42AB97E6" w14:textId="77777777" w:rsidR="00525516" w:rsidRDefault="00525516" w:rsidP="00525516">
      <w:pPr>
        <w:rPr>
          <w:sz w:val="28"/>
          <w:szCs w:val="28"/>
        </w:rPr>
      </w:pPr>
      <w:r>
        <w:rPr>
          <w:sz w:val="28"/>
          <w:szCs w:val="28"/>
        </w:rPr>
        <w:t>Write the following in logarithmic form.</w:t>
      </w:r>
    </w:p>
    <w:p w14:paraId="1354B10B" w14:textId="4702530C" w:rsidR="00D14AC5" w:rsidRDefault="00525516" w:rsidP="00525516">
      <w:pPr>
        <w:rPr>
          <w:sz w:val="28"/>
          <w:szCs w:val="28"/>
        </w:rPr>
      </w:pPr>
      <w:r>
        <w:rPr>
          <w:sz w:val="28"/>
          <w:szCs w:val="28"/>
        </w:rPr>
        <w:t xml:space="preserve">1.     </w:t>
      </w:r>
      <w:r w:rsidRPr="00525516">
        <w:rPr>
          <w:position w:val="-4"/>
          <w:sz w:val="28"/>
          <w:szCs w:val="28"/>
        </w:rPr>
        <w:object w:dxaOrig="1000" w:dyaOrig="340" w14:anchorId="038DCAE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1" type="#_x0000_t75" style="width:50pt;height:17pt" o:ole="">
            <v:imagedata r:id="rId8" o:title=""/>
          </v:shape>
          <o:OLEObject Type="Embed" ProgID="Equation.3" ShapeID="_x0000_i1051" DrawAspect="Content" ObjectID="_1356697196" r:id="rId9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2.  </w:t>
      </w:r>
      <w:r w:rsidRPr="00525516">
        <w:rPr>
          <w:position w:val="-4"/>
          <w:sz w:val="28"/>
          <w:szCs w:val="28"/>
        </w:rPr>
        <w:object w:dxaOrig="860" w:dyaOrig="340" w14:anchorId="671888FB">
          <v:shape id="_x0000_i1053" type="#_x0000_t75" style="width:43pt;height:17pt" o:ole="">
            <v:imagedata r:id="rId10" o:title=""/>
          </v:shape>
          <o:OLEObject Type="Embed" ProgID="Equation.3" ShapeID="_x0000_i1053" DrawAspect="Content" ObjectID="_1356697197" r:id="rId11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3.  </w:t>
      </w:r>
      <w:r w:rsidRPr="00525516">
        <w:rPr>
          <w:position w:val="-4"/>
          <w:sz w:val="28"/>
          <w:szCs w:val="28"/>
        </w:rPr>
        <w:object w:dxaOrig="760" w:dyaOrig="340" w14:anchorId="575895A9">
          <v:shape id="_x0000_i1054" type="#_x0000_t75" style="width:38pt;height:17pt" o:ole="">
            <v:imagedata r:id="rId12" o:title=""/>
          </v:shape>
          <o:OLEObject Type="Embed" ProgID="Equation.3" ShapeID="_x0000_i1054" DrawAspect="Content" ObjectID="_1356697198" r:id="rId13"/>
        </w:object>
      </w:r>
    </w:p>
    <w:p w14:paraId="3F38D78A" w14:textId="77777777" w:rsidR="00525516" w:rsidRDefault="00525516" w:rsidP="00525516">
      <w:pPr>
        <w:rPr>
          <w:sz w:val="28"/>
          <w:szCs w:val="28"/>
        </w:rPr>
      </w:pPr>
    </w:p>
    <w:p w14:paraId="0C3E02AE" w14:textId="77777777" w:rsidR="00525516" w:rsidRDefault="00525516" w:rsidP="00525516">
      <w:pPr>
        <w:rPr>
          <w:sz w:val="28"/>
          <w:szCs w:val="28"/>
        </w:rPr>
      </w:pPr>
    </w:p>
    <w:p w14:paraId="02B19D5B" w14:textId="77777777" w:rsidR="00525516" w:rsidRDefault="00525516" w:rsidP="00525516">
      <w:pPr>
        <w:rPr>
          <w:sz w:val="28"/>
          <w:szCs w:val="28"/>
        </w:rPr>
      </w:pPr>
    </w:p>
    <w:p w14:paraId="4C1AE7BD" w14:textId="77777777" w:rsidR="00525516" w:rsidRDefault="00525516" w:rsidP="00525516">
      <w:pPr>
        <w:rPr>
          <w:sz w:val="28"/>
          <w:szCs w:val="28"/>
        </w:rPr>
      </w:pPr>
    </w:p>
    <w:p w14:paraId="2145CCFA" w14:textId="669E3FF9" w:rsidR="00525516" w:rsidRPr="00AF3605" w:rsidRDefault="00525516" w:rsidP="00525516">
      <w:pPr>
        <w:rPr>
          <w:sz w:val="28"/>
          <w:szCs w:val="28"/>
        </w:rPr>
      </w:pPr>
      <w:r>
        <w:rPr>
          <w:sz w:val="28"/>
          <w:szCs w:val="28"/>
        </w:rPr>
        <w:t>4</w:t>
      </w:r>
      <w:r w:rsidRPr="00AF3605">
        <w:rPr>
          <w:sz w:val="28"/>
          <w:szCs w:val="28"/>
        </w:rPr>
        <w:t xml:space="preserve">.  </w:t>
      </w:r>
      <w:r>
        <w:rPr>
          <w:sz w:val="28"/>
          <w:szCs w:val="28"/>
        </w:rPr>
        <w:t xml:space="preserve">  </w:t>
      </w:r>
      <w:r w:rsidRPr="00AF3605">
        <w:rPr>
          <w:position w:val="-4"/>
          <w:sz w:val="28"/>
          <w:szCs w:val="28"/>
        </w:rPr>
        <w:object w:dxaOrig="1520" w:dyaOrig="360" w14:anchorId="58C3EF5E">
          <v:shape id="_x0000_i1069" type="#_x0000_t75" style="width:76pt;height:18pt" o:ole="">
            <v:imagedata r:id="rId14" o:title=""/>
          </v:shape>
          <o:OLEObject Type="Embed" ProgID="Equation.DSMT4" ShapeID="_x0000_i1069" DrawAspect="Content" ObjectID="_1356697199" r:id="rId15"/>
        </w:object>
      </w:r>
      <w:r>
        <w:rPr>
          <w:sz w:val="28"/>
          <w:szCs w:val="28"/>
        </w:rPr>
        <w:t xml:space="preserve"> 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5</w:t>
      </w:r>
      <w:r w:rsidRPr="00AF3605">
        <w:rPr>
          <w:sz w:val="28"/>
          <w:szCs w:val="28"/>
        </w:rPr>
        <w:t xml:space="preserve">.  </w:t>
      </w:r>
      <w:r>
        <w:rPr>
          <w:sz w:val="28"/>
          <w:szCs w:val="28"/>
        </w:rPr>
        <w:t xml:space="preserve">  </w:t>
      </w:r>
      <w:r w:rsidRPr="00AF3605">
        <w:rPr>
          <w:position w:val="-6"/>
          <w:sz w:val="28"/>
          <w:szCs w:val="28"/>
        </w:rPr>
        <w:object w:dxaOrig="1060" w:dyaOrig="380" w14:anchorId="6FC2DA83">
          <v:shape id="_x0000_i1070" type="#_x0000_t75" style="width:53pt;height:19pt" o:ole="">
            <v:imagedata r:id="rId16" o:title=""/>
          </v:shape>
          <o:OLEObject Type="Embed" ProgID="Equation.DSMT4" ShapeID="_x0000_i1070" DrawAspect="Content" ObjectID="_1356697200" r:id="rId17"/>
        </w:object>
      </w:r>
      <w:r w:rsidRPr="00AF3605">
        <w:rPr>
          <w:sz w:val="28"/>
          <w:szCs w:val="28"/>
        </w:rPr>
        <w:t xml:space="preserve"> </w:t>
      </w:r>
    </w:p>
    <w:p w14:paraId="3B8A81F8" w14:textId="77777777" w:rsidR="00525516" w:rsidRDefault="00525516" w:rsidP="00525516">
      <w:pPr>
        <w:rPr>
          <w:sz w:val="28"/>
          <w:szCs w:val="28"/>
        </w:rPr>
      </w:pPr>
    </w:p>
    <w:p w14:paraId="3EC55195" w14:textId="77777777" w:rsidR="00525516" w:rsidRDefault="00525516" w:rsidP="00525516">
      <w:pPr>
        <w:rPr>
          <w:sz w:val="28"/>
          <w:szCs w:val="28"/>
        </w:rPr>
      </w:pPr>
    </w:p>
    <w:p w14:paraId="41F995BE" w14:textId="77777777" w:rsidR="00525516" w:rsidRDefault="00525516" w:rsidP="00525516">
      <w:pPr>
        <w:rPr>
          <w:sz w:val="28"/>
          <w:szCs w:val="28"/>
        </w:rPr>
      </w:pPr>
    </w:p>
    <w:p w14:paraId="3F390DE9" w14:textId="77777777" w:rsidR="00525516" w:rsidRDefault="00525516" w:rsidP="00525516">
      <w:pPr>
        <w:rPr>
          <w:sz w:val="28"/>
          <w:szCs w:val="28"/>
        </w:rPr>
      </w:pPr>
    </w:p>
    <w:p w14:paraId="32D78A56" w14:textId="447E7DDE" w:rsidR="00525516" w:rsidRDefault="00525516" w:rsidP="00525516">
      <w:pPr>
        <w:rPr>
          <w:sz w:val="28"/>
          <w:szCs w:val="28"/>
        </w:rPr>
      </w:pPr>
      <w:r>
        <w:rPr>
          <w:sz w:val="28"/>
          <w:szCs w:val="28"/>
        </w:rPr>
        <w:t>Write the following in exponential form.</w:t>
      </w:r>
    </w:p>
    <w:p w14:paraId="11E2CA7B" w14:textId="416FF397" w:rsidR="00525516" w:rsidRPr="00525516" w:rsidRDefault="00525516" w:rsidP="00525516">
      <w:pPr>
        <w:rPr>
          <w:sz w:val="28"/>
          <w:szCs w:val="28"/>
        </w:rPr>
      </w:pPr>
      <w:r>
        <w:rPr>
          <w:sz w:val="28"/>
          <w:szCs w:val="28"/>
        </w:rPr>
        <w:t xml:space="preserve">6.   </w:t>
      </w:r>
      <w:r w:rsidRPr="00525516">
        <w:rPr>
          <w:position w:val="-12"/>
          <w:sz w:val="28"/>
          <w:szCs w:val="28"/>
        </w:rPr>
        <w:object w:dxaOrig="1560" w:dyaOrig="380" w14:anchorId="0774EE3B">
          <v:shape id="_x0000_i1058" type="#_x0000_t75" style="width:78pt;height:19pt" o:ole="">
            <v:imagedata r:id="rId18" o:title=""/>
          </v:shape>
          <o:OLEObject Type="Embed" ProgID="Equation.3" ShapeID="_x0000_i1058" DrawAspect="Content" ObjectID="_1356697201" r:id="rId19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7.    </w:t>
      </w:r>
      <w:r w:rsidRPr="00525516">
        <w:rPr>
          <w:position w:val="-12"/>
          <w:sz w:val="28"/>
          <w:szCs w:val="28"/>
        </w:rPr>
        <w:object w:dxaOrig="1140" w:dyaOrig="380" w14:anchorId="2AA894D7">
          <v:shape id="_x0000_i1059" type="#_x0000_t75" style="width:57pt;height:19pt" o:ole="">
            <v:imagedata r:id="rId20" o:title=""/>
          </v:shape>
          <o:OLEObject Type="Embed" ProgID="Equation.3" ShapeID="_x0000_i1059" DrawAspect="Content" ObjectID="_1356697202" r:id="rId21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8.  </w:t>
      </w:r>
      <w:r w:rsidRPr="00525516">
        <w:rPr>
          <w:position w:val="-12"/>
          <w:sz w:val="28"/>
          <w:szCs w:val="28"/>
        </w:rPr>
        <w:object w:dxaOrig="1140" w:dyaOrig="380" w14:anchorId="793CBB12">
          <v:shape id="_x0000_i1060" type="#_x0000_t75" style="width:57pt;height:19pt" o:ole="">
            <v:imagedata r:id="rId22" o:title=""/>
          </v:shape>
          <o:OLEObject Type="Embed" ProgID="Equation.3" ShapeID="_x0000_i1060" DrawAspect="Content" ObjectID="_1356697203" r:id="rId23"/>
        </w:object>
      </w:r>
    </w:p>
    <w:p w14:paraId="633DD4E9" w14:textId="5C965C6A" w:rsidR="00BB345F" w:rsidRDefault="00525516" w:rsidP="002C7B0C">
      <w:pPr>
        <w:ind w:firstLine="720"/>
      </w:pPr>
      <w:r>
        <w:t xml:space="preserve"> </w:t>
      </w:r>
    </w:p>
    <w:p w14:paraId="6FF2AA58" w14:textId="29E19502" w:rsidR="002C7B0C" w:rsidRDefault="002C7B0C" w:rsidP="002C7B0C">
      <w:pPr>
        <w:rPr>
          <w:noProof/>
        </w:rPr>
      </w:pPr>
    </w:p>
    <w:p w14:paraId="59D3A5CD" w14:textId="77777777" w:rsidR="00525516" w:rsidRDefault="00525516" w:rsidP="002C7B0C">
      <w:pPr>
        <w:rPr>
          <w:noProof/>
        </w:rPr>
      </w:pPr>
    </w:p>
    <w:p w14:paraId="4E1E34AF" w14:textId="77777777" w:rsidR="00525516" w:rsidRDefault="00525516" w:rsidP="002C7B0C">
      <w:pPr>
        <w:rPr>
          <w:noProof/>
        </w:rPr>
      </w:pPr>
    </w:p>
    <w:p w14:paraId="1EF26D45" w14:textId="77777777" w:rsidR="00525516" w:rsidRDefault="00525516" w:rsidP="002C7B0C">
      <w:pPr>
        <w:rPr>
          <w:noProof/>
        </w:rPr>
      </w:pPr>
    </w:p>
    <w:p w14:paraId="33D05917" w14:textId="5FCFC41D" w:rsidR="00525516" w:rsidRPr="00AF3605" w:rsidRDefault="00525516" w:rsidP="00525516">
      <w:pPr>
        <w:rPr>
          <w:sz w:val="28"/>
          <w:szCs w:val="28"/>
        </w:rPr>
      </w:pPr>
      <w:r>
        <w:rPr>
          <w:sz w:val="28"/>
          <w:szCs w:val="28"/>
        </w:rPr>
        <w:t>9</w:t>
      </w:r>
      <w:r w:rsidRPr="00AF3605">
        <w:rPr>
          <w:sz w:val="28"/>
          <w:szCs w:val="28"/>
        </w:rPr>
        <w:t xml:space="preserve">.  </w:t>
      </w:r>
      <w:r w:rsidRPr="00AF3605">
        <w:rPr>
          <w:position w:val="-6"/>
          <w:sz w:val="28"/>
          <w:szCs w:val="28"/>
        </w:rPr>
        <w:object w:dxaOrig="1040" w:dyaOrig="300" w14:anchorId="6E4055D9">
          <v:shape id="_x0000_i1071" type="#_x0000_t75" style="width:52pt;height:15pt" o:ole="">
            <v:imagedata r:id="rId24" o:title=""/>
          </v:shape>
          <o:OLEObject Type="Embed" ProgID="Equation.DSMT4" ShapeID="_x0000_i1071" DrawAspect="Content" ObjectID="_1356697204" r:id="rId25"/>
        </w:object>
      </w:r>
      <w:r>
        <w:rPr>
          <w:sz w:val="28"/>
          <w:szCs w:val="28"/>
        </w:rPr>
        <w:t xml:space="preserve"> 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10</w:t>
      </w:r>
      <w:r w:rsidRPr="00AF3605">
        <w:rPr>
          <w:sz w:val="28"/>
          <w:szCs w:val="28"/>
        </w:rPr>
        <w:t xml:space="preserve">.  </w:t>
      </w:r>
      <w:r w:rsidRPr="00AF3605">
        <w:rPr>
          <w:position w:val="-10"/>
          <w:sz w:val="28"/>
          <w:szCs w:val="28"/>
        </w:rPr>
        <w:object w:dxaOrig="1980" w:dyaOrig="340" w14:anchorId="352A5374">
          <v:shape id="_x0000_i1072" type="#_x0000_t75" style="width:99pt;height:17pt" o:ole="">
            <v:imagedata r:id="rId26" o:title=""/>
          </v:shape>
          <o:OLEObject Type="Embed" ProgID="Equation.DSMT4" ShapeID="_x0000_i1072" DrawAspect="Content" ObjectID="_1356697205" r:id="rId27"/>
        </w:object>
      </w:r>
      <w:r w:rsidRPr="00AF3605">
        <w:rPr>
          <w:sz w:val="28"/>
          <w:szCs w:val="28"/>
        </w:rPr>
        <w:t xml:space="preserve"> </w:t>
      </w:r>
    </w:p>
    <w:p w14:paraId="334F8E47" w14:textId="77777777" w:rsidR="00525516" w:rsidRDefault="00525516" w:rsidP="002C7B0C"/>
    <w:p w14:paraId="63F93210" w14:textId="77777777" w:rsidR="002C7B0C" w:rsidRDefault="002C7B0C" w:rsidP="002C7B0C"/>
    <w:p w14:paraId="5556C256" w14:textId="77777777" w:rsidR="00525516" w:rsidRDefault="00525516" w:rsidP="002C7B0C"/>
    <w:p w14:paraId="600924BF" w14:textId="77777777" w:rsidR="00525516" w:rsidRDefault="00525516" w:rsidP="002C7B0C"/>
    <w:p w14:paraId="4FC1BC0F" w14:textId="73C22B76" w:rsidR="002C7B0C" w:rsidRDefault="002C7B0C" w:rsidP="002C7B0C"/>
    <w:p w14:paraId="7B0A54A9" w14:textId="573F46AF" w:rsidR="002C7B0C" w:rsidRDefault="00525516" w:rsidP="002C7B0C">
      <w:r>
        <w:rPr>
          <w:sz w:val="28"/>
          <w:szCs w:val="28"/>
        </w:rPr>
        <w:t>11</w:t>
      </w:r>
      <w:r w:rsidRPr="00525516">
        <w:rPr>
          <w:sz w:val="28"/>
          <w:szCs w:val="28"/>
        </w:rPr>
        <w:t>.</w:t>
      </w:r>
      <w:r>
        <w:t xml:space="preserve">    </w:t>
      </w:r>
      <w:r w:rsidRPr="00525516">
        <w:rPr>
          <w:position w:val="-12"/>
        </w:rPr>
        <w:object w:dxaOrig="4780" w:dyaOrig="380" w14:anchorId="58D52C8B">
          <v:shape id="_x0000_i1061" type="#_x0000_t75" style="width:239pt;height:19pt" o:ole="">
            <v:imagedata r:id="rId28" o:title=""/>
          </v:shape>
          <o:OLEObject Type="Embed" ProgID="Equation.3" ShapeID="_x0000_i1061" DrawAspect="Content" ObjectID="_1356697206" r:id="rId29"/>
        </w:object>
      </w:r>
    </w:p>
    <w:p w14:paraId="565ECEE7" w14:textId="77777777" w:rsidR="002C7B0C" w:rsidRDefault="002C7B0C" w:rsidP="002C7B0C"/>
    <w:p w14:paraId="6A0288AB" w14:textId="051AB6B4" w:rsidR="002C7B0C" w:rsidRDefault="002C7B0C" w:rsidP="002C7B0C"/>
    <w:p w14:paraId="2F6F0544" w14:textId="77777777" w:rsidR="002C7B0C" w:rsidRDefault="002C7B0C" w:rsidP="002C7B0C"/>
    <w:p w14:paraId="5129DAF1" w14:textId="77777777" w:rsidR="002C7B0C" w:rsidRDefault="002C7B0C" w:rsidP="002C7B0C"/>
    <w:p w14:paraId="4DC13634" w14:textId="77777777" w:rsidR="002C7B0C" w:rsidRDefault="002C7B0C" w:rsidP="002C7B0C"/>
    <w:p w14:paraId="08493CE4" w14:textId="77777777" w:rsidR="002C7B0C" w:rsidRDefault="002C7B0C" w:rsidP="002C7B0C"/>
    <w:p w14:paraId="7CB19BB1" w14:textId="77777777" w:rsidR="002C7B0C" w:rsidRDefault="002C7B0C" w:rsidP="002C7B0C"/>
    <w:p w14:paraId="44AEBD3A" w14:textId="77777777" w:rsidR="002C7B0C" w:rsidRDefault="002C7B0C" w:rsidP="002C7B0C"/>
    <w:p w14:paraId="7E9E3182" w14:textId="38EF34FD" w:rsidR="002C7B0C" w:rsidRDefault="00525516" w:rsidP="002C7B0C">
      <w:r>
        <w:rPr>
          <w:sz w:val="28"/>
          <w:szCs w:val="28"/>
        </w:rPr>
        <w:t>12</w:t>
      </w:r>
      <w:r w:rsidRPr="00525516">
        <w:rPr>
          <w:sz w:val="28"/>
          <w:szCs w:val="28"/>
        </w:rPr>
        <w:t>.</w:t>
      </w:r>
      <w:r>
        <w:t xml:space="preserve">   </w:t>
      </w:r>
      <w:r w:rsidRPr="00525516">
        <w:rPr>
          <w:position w:val="-12"/>
        </w:rPr>
        <w:object w:dxaOrig="4640" w:dyaOrig="380" w14:anchorId="5F0CD382">
          <v:shape id="_x0000_i1062" type="#_x0000_t75" style="width:232pt;height:19pt" o:ole="">
            <v:imagedata r:id="rId30" o:title=""/>
          </v:shape>
          <o:OLEObject Type="Embed" ProgID="Equation.3" ShapeID="_x0000_i1062" DrawAspect="Content" ObjectID="_1356697207" r:id="rId31"/>
        </w:object>
      </w:r>
    </w:p>
    <w:p w14:paraId="15DE4775" w14:textId="4C4CDB6B" w:rsidR="002C7B0C" w:rsidRDefault="002C7B0C" w:rsidP="002C7B0C"/>
    <w:p w14:paraId="05122CB2" w14:textId="29F4F50C" w:rsidR="00A11620" w:rsidRDefault="00A11620" w:rsidP="002C7B0C"/>
    <w:p w14:paraId="3569A028" w14:textId="77777777" w:rsidR="00525516" w:rsidRDefault="00525516" w:rsidP="002C7B0C"/>
    <w:p w14:paraId="3031ED5B" w14:textId="77777777" w:rsidR="00525516" w:rsidRDefault="00525516" w:rsidP="002C7B0C"/>
    <w:p w14:paraId="066B9933" w14:textId="77777777" w:rsidR="00525516" w:rsidRDefault="00525516" w:rsidP="002C7B0C"/>
    <w:p w14:paraId="68E0E489" w14:textId="77777777" w:rsidR="00525516" w:rsidRDefault="00525516" w:rsidP="002C7B0C"/>
    <w:p w14:paraId="254950AD" w14:textId="77777777" w:rsidR="00A11620" w:rsidRDefault="00A11620" w:rsidP="002C7B0C"/>
    <w:p w14:paraId="08A8D68A" w14:textId="77777777" w:rsidR="00A11620" w:rsidRDefault="00A11620" w:rsidP="002C7B0C"/>
    <w:p w14:paraId="503B2FDE" w14:textId="1C47DEE0" w:rsidR="00A11620" w:rsidRDefault="00525516" w:rsidP="002C7B0C">
      <w:pPr>
        <w:rPr>
          <w:sz w:val="30"/>
          <w:szCs w:val="30"/>
        </w:rPr>
      </w:pPr>
      <w:r>
        <w:rPr>
          <w:sz w:val="30"/>
          <w:szCs w:val="30"/>
        </w:rPr>
        <w:lastRenderedPageBreak/>
        <w:t>13</w:t>
      </w:r>
      <w:r w:rsidR="00A11620">
        <w:rPr>
          <w:sz w:val="30"/>
          <w:szCs w:val="30"/>
        </w:rPr>
        <w:t>.  Find the exact value</w:t>
      </w:r>
      <w:r>
        <w:rPr>
          <w:sz w:val="30"/>
          <w:szCs w:val="30"/>
        </w:rPr>
        <w:t xml:space="preserve"> of the following</w:t>
      </w:r>
      <w:r w:rsidR="00A11620">
        <w:rPr>
          <w:sz w:val="30"/>
          <w:szCs w:val="30"/>
        </w:rPr>
        <w:t>:</w:t>
      </w:r>
    </w:p>
    <w:p w14:paraId="37321BBB" w14:textId="77777777" w:rsidR="00A11620" w:rsidRDefault="00A11620" w:rsidP="002C7B0C">
      <w:pPr>
        <w:rPr>
          <w:sz w:val="30"/>
          <w:szCs w:val="30"/>
        </w:rPr>
      </w:pPr>
    </w:p>
    <w:p w14:paraId="026F5E99" w14:textId="004B2E9A" w:rsidR="00A11620" w:rsidRPr="00A11620" w:rsidRDefault="00A11620" w:rsidP="002C7B0C">
      <w:pPr>
        <w:rPr>
          <w:sz w:val="30"/>
          <w:szCs w:val="30"/>
        </w:rPr>
      </w:pPr>
      <w:r>
        <w:rPr>
          <w:sz w:val="30"/>
          <w:szCs w:val="30"/>
        </w:rPr>
        <w:t xml:space="preserve">a.  </w:t>
      </w:r>
      <w:r w:rsidR="00B9215A" w:rsidRPr="00B9215A">
        <w:rPr>
          <w:position w:val="-12"/>
          <w:sz w:val="30"/>
          <w:szCs w:val="30"/>
        </w:rPr>
        <w:object w:dxaOrig="740" w:dyaOrig="360" w14:anchorId="01314F97">
          <v:shape id="_x0000_i1025" type="#_x0000_t75" style="width:55pt;height:27pt" o:ole="">
            <v:imagedata r:id="rId32" o:title=""/>
          </v:shape>
          <o:OLEObject Type="Embed" ProgID="Equation.DSMT4" ShapeID="_x0000_i1025" DrawAspect="Content" ObjectID="_1356697208" r:id="rId33"/>
        </w:object>
      </w:r>
      <w:r w:rsidR="00B9215A">
        <w:rPr>
          <w:sz w:val="30"/>
          <w:szCs w:val="30"/>
        </w:rPr>
        <w:t xml:space="preserve"> </w:t>
      </w:r>
      <w:r w:rsidR="00B9215A">
        <w:rPr>
          <w:sz w:val="30"/>
          <w:szCs w:val="30"/>
        </w:rPr>
        <w:tab/>
      </w:r>
      <w:r w:rsidR="00B9215A">
        <w:rPr>
          <w:sz w:val="30"/>
          <w:szCs w:val="30"/>
        </w:rPr>
        <w:tab/>
      </w:r>
      <w:r w:rsidR="00B9215A">
        <w:rPr>
          <w:sz w:val="30"/>
          <w:szCs w:val="30"/>
        </w:rPr>
        <w:tab/>
      </w:r>
      <w:r w:rsidR="00B9215A">
        <w:rPr>
          <w:sz w:val="30"/>
          <w:szCs w:val="30"/>
        </w:rPr>
        <w:tab/>
      </w:r>
      <w:r w:rsidR="00B9215A">
        <w:rPr>
          <w:sz w:val="30"/>
          <w:szCs w:val="30"/>
        </w:rPr>
        <w:tab/>
      </w:r>
      <w:proofErr w:type="gramStart"/>
      <w:r w:rsidR="00B9215A">
        <w:rPr>
          <w:sz w:val="30"/>
          <w:szCs w:val="30"/>
        </w:rPr>
        <w:t>b</w:t>
      </w:r>
      <w:proofErr w:type="gramEnd"/>
      <w:r w:rsidR="00B9215A">
        <w:rPr>
          <w:sz w:val="30"/>
          <w:szCs w:val="30"/>
        </w:rPr>
        <w:t xml:space="preserve">. </w:t>
      </w:r>
      <w:r w:rsidR="00525516">
        <w:rPr>
          <w:sz w:val="30"/>
          <w:szCs w:val="30"/>
        </w:rPr>
        <w:t xml:space="preserve"> </w:t>
      </w:r>
      <w:r w:rsidR="00525516" w:rsidRPr="00525516">
        <w:rPr>
          <w:position w:val="-12"/>
          <w:sz w:val="30"/>
          <w:szCs w:val="30"/>
        </w:rPr>
        <w:object w:dxaOrig="1220" w:dyaOrig="380" w14:anchorId="43B7E14D">
          <v:shape id="_x0000_i1064" type="#_x0000_t75" style="width:61pt;height:19pt" o:ole="">
            <v:imagedata r:id="rId34" o:title=""/>
          </v:shape>
          <o:OLEObject Type="Embed" ProgID="Equation.3" ShapeID="_x0000_i1064" DrawAspect="Content" ObjectID="_1356697209" r:id="rId35"/>
        </w:object>
      </w:r>
    </w:p>
    <w:p w14:paraId="09A83949" w14:textId="77777777" w:rsidR="00A11620" w:rsidRDefault="00A11620" w:rsidP="002C7B0C"/>
    <w:p w14:paraId="15AA4CA3" w14:textId="77777777" w:rsidR="00A11620" w:rsidRDefault="00A11620" w:rsidP="002C7B0C"/>
    <w:p w14:paraId="06057F21" w14:textId="77777777" w:rsidR="00A11620" w:rsidRDefault="00A11620" w:rsidP="002C7B0C"/>
    <w:p w14:paraId="7C6A4803" w14:textId="77777777" w:rsidR="00525516" w:rsidRDefault="00525516" w:rsidP="002C7B0C"/>
    <w:p w14:paraId="17B6EC92" w14:textId="77777777" w:rsidR="00A11620" w:rsidRDefault="00A11620" w:rsidP="002C7B0C"/>
    <w:p w14:paraId="0BB9AD8F" w14:textId="3CE867FD" w:rsidR="002C7B0C" w:rsidRDefault="002C7B0C" w:rsidP="002C7B0C">
      <w:r>
        <w:rPr>
          <w:noProof/>
        </w:rPr>
        <w:drawing>
          <wp:inline distT="0" distB="0" distL="0" distR="0" wp14:anchorId="134824D6" wp14:editId="2939E2C9">
            <wp:extent cx="5085080" cy="1056640"/>
            <wp:effectExtent l="0" t="0" r="0" b="0"/>
            <wp:docPr id="14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85439" cy="10567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89B088F" w14:textId="77777777" w:rsidR="00A11620" w:rsidRDefault="00A11620" w:rsidP="002C7B0C"/>
    <w:p w14:paraId="7EA44404" w14:textId="77777777" w:rsidR="00A11620" w:rsidRDefault="00A11620" w:rsidP="002C7B0C"/>
    <w:p w14:paraId="7ED24722" w14:textId="77777777" w:rsidR="00A11620" w:rsidRDefault="00A11620" w:rsidP="002C7B0C"/>
    <w:p w14:paraId="6728C26B" w14:textId="433BC281" w:rsidR="002C7B0C" w:rsidRDefault="00A11620" w:rsidP="002C7B0C">
      <w:r w:rsidRPr="00A11620">
        <w:rPr>
          <w:noProof/>
        </w:rPr>
        <w:drawing>
          <wp:inline distT="0" distB="0" distL="0" distR="0" wp14:anchorId="66A19572" wp14:editId="107F2F46">
            <wp:extent cx="5024120" cy="1043658"/>
            <wp:effectExtent l="0" t="0" r="0" b="0"/>
            <wp:docPr id="15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24120" cy="104365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AB2915D" w14:textId="77777777" w:rsidR="00A11620" w:rsidRDefault="00A11620" w:rsidP="002C7B0C"/>
    <w:p w14:paraId="21B75DC3" w14:textId="3391135C" w:rsidR="002C7B0C" w:rsidRDefault="002C7B0C" w:rsidP="002C7B0C"/>
    <w:p w14:paraId="6FE2803D" w14:textId="5FA07B93" w:rsidR="002C7B0C" w:rsidRDefault="002C7B0C" w:rsidP="002C7B0C"/>
    <w:p w14:paraId="69891091" w14:textId="77777777" w:rsidR="00023494" w:rsidRDefault="00023494" w:rsidP="002C7B0C"/>
    <w:p w14:paraId="19ED0166" w14:textId="77777777" w:rsidR="00023494" w:rsidRPr="00023494" w:rsidRDefault="00023494" w:rsidP="002C7B0C">
      <w:pPr>
        <w:rPr>
          <w:sz w:val="32"/>
          <w:szCs w:val="32"/>
        </w:rPr>
      </w:pPr>
    </w:p>
    <w:p w14:paraId="27292F67" w14:textId="77777777" w:rsidR="00AE284F" w:rsidRPr="00AF3605" w:rsidRDefault="00AE284F" w:rsidP="002C7B0C">
      <w:pPr>
        <w:rPr>
          <w:sz w:val="28"/>
          <w:szCs w:val="28"/>
        </w:rPr>
      </w:pPr>
    </w:p>
    <w:p w14:paraId="45629EC7" w14:textId="47A52C13" w:rsidR="00DE27BF" w:rsidRPr="00023494" w:rsidRDefault="00DE27BF" w:rsidP="002C7B0C">
      <w:pPr>
        <w:rPr>
          <w:sz w:val="32"/>
          <w:szCs w:val="32"/>
        </w:rPr>
      </w:pPr>
      <w:bookmarkStart w:id="0" w:name="_GoBack"/>
      <w:bookmarkEnd w:id="0"/>
    </w:p>
    <w:sectPr w:rsidR="00DE27BF" w:rsidRPr="00023494" w:rsidSect="00C60B1A">
      <w:headerReference w:type="default" r:id="rId38"/>
      <w:pgSz w:w="12240" w:h="15840"/>
      <w:pgMar w:top="864" w:right="1152" w:bottom="864" w:left="1152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6D59B9F1" w14:textId="77777777" w:rsidR="00AE284F" w:rsidRDefault="00AE284F" w:rsidP="000A575F">
      <w:r>
        <w:separator/>
      </w:r>
    </w:p>
  </w:endnote>
  <w:endnote w:type="continuationSeparator" w:id="0">
    <w:p w14:paraId="63B8C611" w14:textId="77777777" w:rsidR="00AE284F" w:rsidRDefault="00AE284F" w:rsidP="000A575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Times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7A733582" w14:textId="77777777" w:rsidR="00AE284F" w:rsidRDefault="00AE284F" w:rsidP="000A575F">
      <w:r>
        <w:separator/>
      </w:r>
    </w:p>
  </w:footnote>
  <w:footnote w:type="continuationSeparator" w:id="0">
    <w:p w14:paraId="06FDCB7C" w14:textId="77777777" w:rsidR="00AE284F" w:rsidRDefault="00AE284F" w:rsidP="000A575F"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B3B75E8" w14:textId="13EBC786" w:rsidR="00AE284F" w:rsidRDefault="00525516">
    <w:pPr>
      <w:pStyle w:val="Header"/>
      <w:rPr>
        <w:rFonts w:ascii="Times New Roman" w:hAnsi="Times New Roman" w:cs="Times New Roman"/>
      </w:rPr>
    </w:pPr>
    <w:r>
      <w:rPr>
        <w:rFonts w:ascii="Times New Roman" w:hAnsi="Times New Roman" w:cs="Times New Roman"/>
      </w:rPr>
      <w:t>HW 7-1</w:t>
    </w:r>
    <w:r w:rsidR="00AE284F">
      <w:rPr>
        <w:rFonts w:ascii="Times New Roman" w:hAnsi="Times New Roman" w:cs="Times New Roman"/>
      </w:rPr>
      <w:tab/>
    </w:r>
    <w:r w:rsidR="00AE284F">
      <w:rPr>
        <w:rFonts w:ascii="Times New Roman" w:hAnsi="Times New Roman" w:cs="Times New Roman"/>
      </w:rPr>
      <w:tab/>
      <w:t>Name: ___________________</w:t>
    </w:r>
  </w:p>
  <w:p w14:paraId="1408AD7A" w14:textId="2BF3E1AF" w:rsidR="00525516" w:rsidRPr="000A575F" w:rsidRDefault="00525516">
    <w:pPr>
      <w:pStyle w:val="Header"/>
      <w:rPr>
        <w:rFonts w:ascii="Times New Roman" w:hAnsi="Times New Roman" w:cs="Times New Roman"/>
      </w:rPr>
    </w:pPr>
    <w:r>
      <w:rPr>
        <w:rFonts w:ascii="Times New Roman" w:hAnsi="Times New Roman" w:cs="Times New Roman"/>
      </w:rPr>
      <w:t>Secondary III</w:t>
    </w:r>
    <w:r>
      <w:rPr>
        <w:rFonts w:ascii="Times New Roman" w:hAnsi="Times New Roman" w:cs="Times New Roman"/>
      </w:rPr>
      <w:tab/>
    </w:r>
    <w:r>
      <w:rPr>
        <w:rFonts w:ascii="Times New Roman" w:hAnsi="Times New Roman" w:cs="Times New Roman"/>
      </w:rPr>
      <w:tab/>
    </w:r>
    <w:r>
      <w:rPr>
        <w:rFonts w:ascii="Times New Roman" w:hAnsi="Times New Roman" w:cs="Times New Roman"/>
      </w:rPr>
      <w:tab/>
    </w:r>
    <w:r>
      <w:rPr>
        <w:rFonts w:ascii="Times New Roman" w:hAnsi="Times New Roman" w:cs="Times New Roman"/>
      </w:rPr>
      <w:tab/>
    </w: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D086EF9"/>
    <w:multiLevelType w:val="multilevel"/>
    <w:tmpl w:val="2CBC7698"/>
    <w:lvl w:ilvl="0">
      <w:start w:val="18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53AA67A3"/>
    <w:multiLevelType w:val="multilevel"/>
    <w:tmpl w:val="5A76FD90"/>
    <w:lvl w:ilvl="0">
      <w:start w:val="16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savePreviewPicture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A575F"/>
    <w:rsid w:val="00023494"/>
    <w:rsid w:val="000A575F"/>
    <w:rsid w:val="0023305F"/>
    <w:rsid w:val="002C7B0C"/>
    <w:rsid w:val="002F1465"/>
    <w:rsid w:val="00482E96"/>
    <w:rsid w:val="00525516"/>
    <w:rsid w:val="00585056"/>
    <w:rsid w:val="005F0913"/>
    <w:rsid w:val="006314E1"/>
    <w:rsid w:val="00661A85"/>
    <w:rsid w:val="00704919"/>
    <w:rsid w:val="00856B54"/>
    <w:rsid w:val="00900AA1"/>
    <w:rsid w:val="00956E34"/>
    <w:rsid w:val="009964BF"/>
    <w:rsid w:val="009E054F"/>
    <w:rsid w:val="00A11620"/>
    <w:rsid w:val="00AB17F1"/>
    <w:rsid w:val="00AE284F"/>
    <w:rsid w:val="00AF3605"/>
    <w:rsid w:val="00B00241"/>
    <w:rsid w:val="00B9215A"/>
    <w:rsid w:val="00BB23DA"/>
    <w:rsid w:val="00BB345F"/>
    <w:rsid w:val="00C60B1A"/>
    <w:rsid w:val="00CD5B85"/>
    <w:rsid w:val="00D14AC5"/>
    <w:rsid w:val="00D961AB"/>
    <w:rsid w:val="00DE27BF"/>
    <w:rsid w:val="00E348FA"/>
    <w:rsid w:val="00F56542"/>
    <w:rsid w:val="00F8605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/>
    <o:shapelayout v:ext="edit">
      <o:idmap v:ext="edit" data="1"/>
    </o:shapelayout>
  </w:shapeDefaults>
  <w:decimalSymbol w:val="."/>
  <w:listSeparator w:val=","/>
  <w14:docId w14:val="7610A376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0A575F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0A575F"/>
  </w:style>
  <w:style w:type="paragraph" w:styleId="Footer">
    <w:name w:val="footer"/>
    <w:basedOn w:val="Normal"/>
    <w:link w:val="FooterChar"/>
    <w:uiPriority w:val="99"/>
    <w:unhideWhenUsed/>
    <w:rsid w:val="000A575F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0A575F"/>
  </w:style>
  <w:style w:type="paragraph" w:styleId="ListParagraph">
    <w:name w:val="List Paragraph"/>
    <w:basedOn w:val="Normal"/>
    <w:uiPriority w:val="34"/>
    <w:qFormat/>
    <w:rsid w:val="000A575F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9E054F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E054F"/>
    <w:rPr>
      <w:rFonts w:ascii="Lucida Grande" w:hAnsi="Lucida Grande" w:cs="Lucida Grande"/>
      <w:sz w:val="18"/>
      <w:szCs w:val="18"/>
    </w:rPr>
  </w:style>
  <w:style w:type="paragraph" w:styleId="NormalWeb">
    <w:name w:val="Normal (Web)"/>
    <w:basedOn w:val="Normal"/>
    <w:uiPriority w:val="99"/>
    <w:unhideWhenUsed/>
    <w:rsid w:val="009964BF"/>
    <w:pPr>
      <w:spacing w:before="100" w:beforeAutospacing="1" w:after="100" w:afterAutospacing="1"/>
    </w:pPr>
    <w:rPr>
      <w:rFonts w:ascii="Times" w:hAnsi="Times" w:cs="Times New Roman"/>
      <w:sz w:val="20"/>
      <w:szCs w:val="20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0A575F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0A575F"/>
  </w:style>
  <w:style w:type="paragraph" w:styleId="Footer">
    <w:name w:val="footer"/>
    <w:basedOn w:val="Normal"/>
    <w:link w:val="FooterChar"/>
    <w:uiPriority w:val="99"/>
    <w:unhideWhenUsed/>
    <w:rsid w:val="000A575F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0A575F"/>
  </w:style>
  <w:style w:type="paragraph" w:styleId="ListParagraph">
    <w:name w:val="List Paragraph"/>
    <w:basedOn w:val="Normal"/>
    <w:uiPriority w:val="34"/>
    <w:qFormat/>
    <w:rsid w:val="000A575F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9E054F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E054F"/>
    <w:rPr>
      <w:rFonts w:ascii="Lucida Grande" w:hAnsi="Lucida Grande" w:cs="Lucida Grande"/>
      <w:sz w:val="18"/>
      <w:szCs w:val="18"/>
    </w:rPr>
  </w:style>
  <w:style w:type="paragraph" w:styleId="NormalWeb">
    <w:name w:val="Normal (Web)"/>
    <w:basedOn w:val="Normal"/>
    <w:uiPriority w:val="99"/>
    <w:unhideWhenUsed/>
    <w:rsid w:val="009964BF"/>
    <w:pPr>
      <w:spacing w:before="100" w:beforeAutospacing="1" w:after="100" w:afterAutospacing="1"/>
    </w:pPr>
    <w:rPr>
      <w:rFonts w:ascii="Times" w:hAnsi="Times" w:cs="Times New Roman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2290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625589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975573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5603680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5226583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84305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156049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960183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968386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7088783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665744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843857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298015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2154063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70945464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736561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17990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894812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0125171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0350636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991829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64546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663997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814155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5441981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6022981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377930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458806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5183035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6304309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699088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465684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67439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7725711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0519200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715885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073434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710898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390578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3200372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967353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338926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230660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179515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7025454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</w:divs>
  <w:allowPNG/>
  <w:doNotSaveAsSingleFile/>
</w:webSettings>
</file>

<file path=word/_rels/document.xml.rels><?xml version="1.0" encoding="UTF-8" standalone="yes"?>
<Relationships xmlns="http://schemas.openxmlformats.org/package/2006/relationships"><Relationship Id="rId20" Type="http://schemas.openxmlformats.org/officeDocument/2006/relationships/image" Target="media/image7.emf"/><Relationship Id="rId21" Type="http://schemas.openxmlformats.org/officeDocument/2006/relationships/oleObject" Target="embeddings/oleObject7.bin"/><Relationship Id="rId22" Type="http://schemas.openxmlformats.org/officeDocument/2006/relationships/image" Target="media/image8.emf"/><Relationship Id="rId23" Type="http://schemas.openxmlformats.org/officeDocument/2006/relationships/oleObject" Target="embeddings/oleObject8.bin"/><Relationship Id="rId24" Type="http://schemas.openxmlformats.org/officeDocument/2006/relationships/image" Target="media/image9.emf"/><Relationship Id="rId25" Type="http://schemas.openxmlformats.org/officeDocument/2006/relationships/oleObject" Target="embeddings/oleObject9.bin"/><Relationship Id="rId26" Type="http://schemas.openxmlformats.org/officeDocument/2006/relationships/image" Target="media/image10.emf"/><Relationship Id="rId27" Type="http://schemas.openxmlformats.org/officeDocument/2006/relationships/oleObject" Target="embeddings/oleObject10.bin"/><Relationship Id="rId28" Type="http://schemas.openxmlformats.org/officeDocument/2006/relationships/image" Target="media/image11.emf"/><Relationship Id="rId29" Type="http://schemas.openxmlformats.org/officeDocument/2006/relationships/oleObject" Target="embeddings/oleObject11.bin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30" Type="http://schemas.openxmlformats.org/officeDocument/2006/relationships/image" Target="media/image12.emf"/><Relationship Id="rId31" Type="http://schemas.openxmlformats.org/officeDocument/2006/relationships/oleObject" Target="embeddings/oleObject12.bin"/><Relationship Id="rId32" Type="http://schemas.openxmlformats.org/officeDocument/2006/relationships/image" Target="media/image13.emf"/><Relationship Id="rId9" Type="http://schemas.openxmlformats.org/officeDocument/2006/relationships/oleObject" Target="embeddings/oleObject1.bin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emf"/><Relationship Id="rId33" Type="http://schemas.openxmlformats.org/officeDocument/2006/relationships/oleObject" Target="embeddings/oleObject13.bin"/><Relationship Id="rId34" Type="http://schemas.openxmlformats.org/officeDocument/2006/relationships/image" Target="media/image14.emf"/><Relationship Id="rId35" Type="http://schemas.openxmlformats.org/officeDocument/2006/relationships/oleObject" Target="embeddings/oleObject14.bin"/><Relationship Id="rId36" Type="http://schemas.openxmlformats.org/officeDocument/2006/relationships/image" Target="media/image15.emf"/><Relationship Id="rId10" Type="http://schemas.openxmlformats.org/officeDocument/2006/relationships/image" Target="media/image2.emf"/><Relationship Id="rId11" Type="http://schemas.openxmlformats.org/officeDocument/2006/relationships/oleObject" Target="embeddings/oleObject2.bin"/><Relationship Id="rId12" Type="http://schemas.openxmlformats.org/officeDocument/2006/relationships/image" Target="media/image3.emf"/><Relationship Id="rId13" Type="http://schemas.openxmlformats.org/officeDocument/2006/relationships/oleObject" Target="embeddings/oleObject3.bin"/><Relationship Id="rId14" Type="http://schemas.openxmlformats.org/officeDocument/2006/relationships/image" Target="media/image4.emf"/><Relationship Id="rId15" Type="http://schemas.openxmlformats.org/officeDocument/2006/relationships/oleObject" Target="embeddings/oleObject4.bin"/><Relationship Id="rId16" Type="http://schemas.openxmlformats.org/officeDocument/2006/relationships/image" Target="media/image5.emf"/><Relationship Id="rId17" Type="http://schemas.openxmlformats.org/officeDocument/2006/relationships/oleObject" Target="embeddings/oleObject5.bin"/><Relationship Id="rId18" Type="http://schemas.openxmlformats.org/officeDocument/2006/relationships/image" Target="media/image6.emf"/><Relationship Id="rId19" Type="http://schemas.openxmlformats.org/officeDocument/2006/relationships/oleObject" Target="embeddings/oleObject6.bin"/><Relationship Id="rId37" Type="http://schemas.openxmlformats.org/officeDocument/2006/relationships/image" Target="media/image16.emf"/><Relationship Id="rId38" Type="http://schemas.openxmlformats.org/officeDocument/2006/relationships/header" Target="header1.xml"/><Relationship Id="rId39" Type="http://schemas.openxmlformats.org/officeDocument/2006/relationships/fontTable" Target="fontTable.xml"/><Relationship Id="rId4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2</Pages>
  <Words>99</Words>
  <Characters>568</Characters>
  <Application>Microsoft Macintosh Word</Application>
  <DocSecurity>0</DocSecurity>
  <Lines>4</Lines>
  <Paragraphs>1</Paragraphs>
  <ScaleCrop>false</ScaleCrop>
  <Company/>
  <LinksUpToDate>false</LinksUpToDate>
  <CharactersWithSpaces>66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teph McCartney</dc:creator>
  <cp:keywords/>
  <dc:description/>
  <cp:lastModifiedBy>Jessica Brooks</cp:lastModifiedBy>
  <cp:revision>3</cp:revision>
  <cp:lastPrinted>2014-12-08T15:24:00Z</cp:lastPrinted>
  <dcterms:created xsi:type="dcterms:W3CDTF">2015-01-15T22:29:00Z</dcterms:created>
  <dcterms:modified xsi:type="dcterms:W3CDTF">2015-01-15T22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